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7"/>
  </p:notesMasterIdLst>
  <p:handoutMasterIdLst>
    <p:handoutMasterId r:id="rId18"/>
  </p:handoutMasterIdLst>
  <p:sldIdLst>
    <p:sldId id="405" r:id="rId3"/>
    <p:sldId id="406" r:id="rId4"/>
    <p:sldId id="410" r:id="rId5"/>
    <p:sldId id="411" r:id="rId6"/>
    <p:sldId id="412" r:id="rId7"/>
    <p:sldId id="413" r:id="rId8"/>
    <p:sldId id="414" r:id="rId9"/>
    <p:sldId id="415" r:id="rId10"/>
    <p:sldId id="416" r:id="rId11"/>
    <p:sldId id="417" r:id="rId12"/>
    <p:sldId id="374" r:id="rId13"/>
    <p:sldId id="407" r:id="rId14"/>
    <p:sldId id="408" r:id="rId15"/>
    <p:sldId id="409" r:id="rId16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1D1D"/>
    <a:srgbClr val="B3FFF1"/>
    <a:srgbClr val="F0FDFE"/>
    <a:srgbClr val="00FFCC"/>
    <a:srgbClr val="E6FDFE"/>
    <a:srgbClr val="B7FA8A"/>
    <a:srgbClr val="006600"/>
    <a:srgbClr val="E98909"/>
    <a:srgbClr val="FFFF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>
        <p:scale>
          <a:sx n="33" d="100"/>
          <a:sy n="33" d="100"/>
        </p:scale>
        <p:origin x="-204" y="-1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2886" y="-12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11642043" y="403441"/>
            <a:ext cx="58134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</a:t>
            </a:r>
            <a:r>
              <a:rPr lang="en-US" sz="5400" b="0" spc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ẲNG THỨ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58983" y="348184"/>
            <a:ext cx="201048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endParaRPr lang="en-US" sz="3600" b="0" baseline="0" dirty="0" smtClean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slide" Target="slide1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3" Type="http://schemas.openxmlformats.org/officeDocument/2006/relationships/image" Target="../media/image73.png"/><Relationship Id="rId21" Type="http://schemas.openxmlformats.org/officeDocument/2006/relationships/image" Target="../media/image91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image" Target="../media/image72.png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26" Type="http://schemas.openxmlformats.org/officeDocument/2006/relationships/image" Target="../media/image140.png"/><Relationship Id="rId3" Type="http://schemas.openxmlformats.org/officeDocument/2006/relationships/image" Target="../media/image92.png"/><Relationship Id="rId7" Type="http://schemas.openxmlformats.org/officeDocument/2006/relationships/image" Target="../media/image93.png"/><Relationship Id="rId25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0.png"/><Relationship Id="rId24" Type="http://schemas.openxmlformats.org/officeDocument/2006/relationships/image" Target="../media/image120.png"/><Relationship Id="rId5" Type="http://schemas.openxmlformats.org/officeDocument/2006/relationships/image" Target="../media/image61.wmf"/><Relationship Id="rId23" Type="http://schemas.openxmlformats.org/officeDocument/2006/relationships/image" Target="../media/image110.png"/><Relationship Id="rId28" Type="http://schemas.openxmlformats.org/officeDocument/2006/relationships/image" Target="../media/image160.png"/><Relationship Id="rId4" Type="http://schemas.openxmlformats.org/officeDocument/2006/relationships/oleObject" Target="../embeddings/oleObject1.bin"/><Relationship Id="rId27" Type="http://schemas.openxmlformats.org/officeDocument/2006/relationships/image" Target="../media/image1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12" Type="http://schemas.openxmlformats.org/officeDocument/2006/relationships/image" Target="../media/image9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96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60.png"/><Relationship Id="rId7" Type="http://schemas.openxmlformats.org/officeDocument/2006/relationships/image" Target="../media/image10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00.png"/><Relationship Id="rId7" Type="http://schemas.openxmlformats.org/officeDocument/2006/relationships/image" Target="../media/image3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0.png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00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290.png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19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50.png"/><Relationship Id="rId5" Type="http://schemas.openxmlformats.org/officeDocument/2006/relationships/image" Target="../media/image43.png"/><Relationship Id="rId15" Type="http://schemas.openxmlformats.org/officeDocument/2006/relationships/image" Target="../media/image29.png"/><Relationship Id="rId10" Type="http://schemas.openxmlformats.org/officeDocument/2006/relationships/image" Target="../media/image49.png"/><Relationship Id="rId4" Type="http://schemas.openxmlformats.org/officeDocument/2006/relationships/image" Target="../media/image200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200.png"/><Relationship Id="rId7" Type="http://schemas.openxmlformats.org/officeDocument/2006/relationships/image" Target="../media/image57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29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29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6600" b="1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ẤT </a:t>
              </a:r>
              <a:r>
                <a:rPr lang="en-US" sz="6600" b="1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ẲNG THỨC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 smtClean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  <a:endPara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60" y="7257191"/>
            <a:ext cx="20008033" cy="922567"/>
            <a:chOff x="7459670" y="7086600"/>
            <a:chExt cx="20011654" cy="922734"/>
          </a:xfrm>
        </p:grpSpPr>
        <p:sp>
          <p:nvSpPr>
            <p:cNvPr id="57" name="Rectangle 56">
              <a:hlinkClick r:id="rId7" action="ppaction://hlinksldjump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LẠI KHÁI NIỆM VÀ TÍNH CHẤT CỦA BẤT ĐẲNG THỨ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60" y="8448145"/>
            <a:ext cx="16813249" cy="945156"/>
            <a:chOff x="7459670" y="8524495"/>
            <a:chExt cx="16816291" cy="945327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 MINH BẤT ĐẲNG THỨC BẰNG ĐỊNH NGHĨA</a:t>
              </a:r>
              <a:endParaRPr lang="en-US" sz="4800" b="1" spc="-150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2573305" cy="957490"/>
            <a:chOff x="7459670" y="9982200"/>
            <a:chExt cx="22577386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</a:t>
              </a:r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UNHIACOPXK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CHỨA DẤU GIÁ TRỊ TUYỆT ĐỐ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361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9466" y="9883130"/>
                <a:ext cx="8250335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9883130"/>
                <a:ext cx="8250335" cy="78476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3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933930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2</m:t>
                    </m:r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+4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. Tìm giá trị lớn nhất và giá trị nhỏ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9339306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261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333040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58818" y="5009233"/>
                <a:ext cx="658539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−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−4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  <m:r>
                        <a:rPr lang="en-US" sz="4400" i="1">
                          <a:latin typeface="Cambria Math"/>
                        </a:rPr>
                        <m:t>≤0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818" y="5009233"/>
                <a:ext cx="6585393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8018" y="6959377"/>
                <a:ext cx="641015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2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4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8" y="6959377"/>
                <a:ext cx="6410152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70331" y="4122490"/>
            <a:ext cx="1570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Ta có</a:t>
            </a:r>
            <a:r>
              <a:rPr lang="vi-VN" sz="4400" smtClean="0">
                <a:latin typeface="+mj-lt"/>
              </a:rPr>
              <a:t>: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40697" y="4122490"/>
                <a:ext cx="486017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4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4400" i="1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697" y="4122490"/>
                <a:ext cx="4860177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15662" y="5994698"/>
                <a:ext cx="68481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62" y="5994698"/>
                <a:ext cx="6848157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3167" y="6809433"/>
            <a:ext cx="20345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Khi đó: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55690" y="6881441"/>
                <a:ext cx="30418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𝐹</m:t>
                      </m:r>
                      <m:r>
                        <a:rPr lang="en-US" sz="4400" i="1">
                          <a:latin typeface="Cambria Math"/>
                        </a:rPr>
                        <m:t>=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90" y="6881441"/>
                <a:ext cx="3041858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03331" y="7673529"/>
                <a:ext cx="549246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⇒2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331" y="7673529"/>
                <a:ext cx="5492466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52234" y="7745537"/>
                <a:ext cx="224292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</m:t>
                      </m:r>
                      <m:r>
                        <a:rPr lang="en-US" sz="4400" i="1">
                          <a:latin typeface="Cambria Math"/>
                        </a:rPr>
                        <m:t>𝐹</m:t>
                      </m:r>
                      <m:r>
                        <a:rPr lang="en-US" sz="4400" i="1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234" y="7745537"/>
                <a:ext cx="2242922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9466" y="8428235"/>
                <a:ext cx="11702242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Áp dụng bất đẳng thức </a:t>
                </a:r>
                <a:r>
                  <a:rPr lang="vi-VN" sz="4400" b="1">
                    <a:latin typeface="+mj-lt"/>
                  </a:rPr>
                  <a:t>Bunhiacopxki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cho 2 bộ số </a:t>
                </a:r>
                <a:endParaRPr lang="en-US" sz="4400" smtClean="0"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2,1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−1,</m:t>
                        </m:r>
                        <m:r>
                          <a:rPr lang="vi-VN" sz="4400" i="1">
                            <a:latin typeface="Cambria Math"/>
                          </a:rPr>
                          <m:t>𝑦</m:t>
                        </m:r>
                        <m:r>
                          <a:rPr lang="vi-VN" sz="4400" i="1"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8428235"/>
                <a:ext cx="11702242" cy="1446550"/>
              </a:xfrm>
              <a:prstGeom prst="rect">
                <a:avLst/>
              </a:prstGeom>
              <a:blipFill rotWithShape="1">
                <a:blip r:embed="rId11"/>
                <a:stretch>
                  <a:fillRect l="-2083" t="-9283" r="-1146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3167" y="11889657"/>
                <a:ext cx="4675895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𝐹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≤25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167" y="11889657"/>
                <a:ext cx="4675895" cy="784767"/>
              </a:xfrm>
              <a:prstGeom prst="rect">
                <a:avLst/>
              </a:prstGeom>
              <a:blipFill rotWithShape="1">
                <a:blip r:embed="rId12"/>
                <a:stretch>
                  <a:fillRect l="-521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55690" y="10769873"/>
                <a:ext cx="833702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90" y="10769873"/>
                <a:ext cx="8337026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320586" y="10784731"/>
                <a:ext cx="153080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25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586" y="10784731"/>
                <a:ext cx="1530804" cy="76944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47978" y="11898165"/>
                <a:ext cx="492481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⇔−5≤</m:t>
                      </m:r>
                      <m:r>
                        <a:rPr lang="vi-VN" sz="4400" i="1">
                          <a:latin typeface="Cambria Math"/>
                        </a:rPr>
                        <m:t>𝐹</m:t>
                      </m:r>
                      <m:r>
                        <a:rPr lang="vi-VN" sz="4400" i="1">
                          <a:latin typeface="Cambria Math"/>
                        </a:rPr>
                        <m:t>−4≤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78" y="11898165"/>
                <a:ext cx="4924810" cy="76944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69062" y="12744899"/>
                <a:ext cx="393056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⇔−1≤</m:t>
                    </m:r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≤9</m:t>
                    </m:r>
                  </m:oMath>
                </a14:m>
                <a:r>
                  <a:rPr lang="vi-VN" sz="4400" smtClean="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062" y="12744899"/>
                <a:ext cx="3930563" cy="769441"/>
              </a:xfrm>
              <a:prstGeom prst="rect">
                <a:avLst/>
              </a:prstGeom>
              <a:blipFill rotWithShape="1">
                <a:blip r:embed="rId16"/>
                <a:stretch>
                  <a:fillRect t="-17460" r="-5426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1760746" y="4507210"/>
            <a:ext cx="0" cy="9210378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904762" y="4122490"/>
            <a:ext cx="69878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“=” xảy ra khi và chỉ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688738" y="4897262"/>
                <a:ext cx="6298263" cy="3427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vi-VN" i="1">
                                      <a:latin typeface="Cambria Math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vi-VN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vi-VN" i="1">
                                      <a:latin typeface="Cambria Math"/>
                                    </a:rPr>
                                    <m:t>−2</m:t>
                                  </m:r>
                                </m:num>
                                <m:den>
                                  <m:r>
                                    <a:rPr lang="vi-VN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=5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−1</m:t>
                                      </m:r>
                                    </m:e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738" y="4897262"/>
                <a:ext cx="6298263" cy="342786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7521386" y="5274618"/>
                <a:ext cx="7022114" cy="27590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=−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=5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−1</m:t>
                                      </m:r>
                                    </m:e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1386" y="5274618"/>
                <a:ext cx="7022114" cy="275902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507691" y="8658994"/>
                <a:ext cx="4642361" cy="1356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−1;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3;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7691" y="8658994"/>
                <a:ext cx="4642361" cy="13560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1894865" y="10459194"/>
                <a:ext cx="10602582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 dirty="0">
                    <a:latin typeface="+mj-lt"/>
                  </a:rPr>
                  <a:t> đạt giá trị nhỏ nhất bằ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−1</m:t>
                    </m:r>
                  </m:oMath>
                </a14:m>
                <a:r>
                  <a:rPr lang="vi-VN" sz="4400" dirty="0">
                    <a:latin typeface="+mj-lt"/>
                  </a:rPr>
                  <a:t> </a:t>
                </a:r>
                <a:endParaRPr lang="en-US" sz="4400" dirty="0" smtClean="0">
                  <a:latin typeface="+mj-lt"/>
                </a:endParaRPr>
              </a:p>
              <a:p>
                <a:pPr algn="ctr"/>
                <a:r>
                  <a:rPr lang="vi-VN" sz="4400" dirty="0" smtClean="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=−1,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endParaRPr 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4865" y="10459194"/>
                <a:ext cx="10602582" cy="1446550"/>
              </a:xfrm>
              <a:prstGeom prst="rect">
                <a:avLst/>
              </a:prstGeom>
              <a:blipFill rotWithShape="1">
                <a:blip r:embed="rId20"/>
                <a:stretch>
                  <a:fillRect l="-2299" t="-9283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2768858" y="12180996"/>
                <a:ext cx="899156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 đạt giá trị lớn nhất bằ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9</m:t>
                    </m:r>
                  </m:oMath>
                </a14:m>
                <a:r>
                  <a:rPr lang="vi-VN" sz="4400">
                    <a:latin typeface="+mj-lt"/>
                  </a:rPr>
                  <a:t> </a:t>
                </a:r>
                <a:endParaRPr lang="en-US" sz="4400" smtClean="0">
                  <a:latin typeface="+mj-lt"/>
                </a:endParaRPr>
              </a:p>
              <a:p>
                <a:pPr algn="ctr"/>
                <a:r>
                  <a:rPr lang="vi-VN" sz="4400" smtClean="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=3,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  <m:r>
                      <a:rPr lang="vi-VN" sz="4400" i="1">
                        <a:latin typeface="Cambria Math"/>
                      </a:rPr>
                      <m:t>=3</m:t>
                    </m:r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8858" y="12180996"/>
                <a:ext cx="8991564" cy="1446550"/>
              </a:xfrm>
              <a:prstGeom prst="rect">
                <a:avLst/>
              </a:prstGeom>
              <a:blipFill rotWithShape="1">
                <a:blip r:embed="rId21"/>
                <a:stretch>
                  <a:fillRect t="-9283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ounded Rectangle 68"/>
          <p:cNvSpPr/>
          <p:nvPr/>
        </p:nvSpPr>
        <p:spPr>
          <a:xfrm>
            <a:off x="4847978" y="2135977"/>
            <a:ext cx="4752528" cy="94051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ounded Rectangle 70"/>
          <p:cNvSpPr/>
          <p:nvPr/>
        </p:nvSpPr>
        <p:spPr>
          <a:xfrm>
            <a:off x="19150052" y="2197175"/>
            <a:ext cx="2979846" cy="846503"/>
          </a:xfrm>
          <a:prstGeom prst="roundRect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Preparation 72"/>
          <p:cNvSpPr/>
          <p:nvPr/>
        </p:nvSpPr>
        <p:spPr>
          <a:xfrm>
            <a:off x="1625155" y="5778674"/>
            <a:ext cx="7770001" cy="1180703"/>
          </a:xfrm>
          <a:prstGeom prst="flowChartPreparation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Preparation 73"/>
          <p:cNvSpPr/>
          <p:nvPr/>
        </p:nvSpPr>
        <p:spPr>
          <a:xfrm>
            <a:off x="11618170" y="6182147"/>
            <a:ext cx="6551288" cy="892671"/>
          </a:xfrm>
          <a:prstGeom prst="flowChartPreparation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lowchart: Alternate Process 74"/>
          <p:cNvSpPr/>
          <p:nvPr/>
        </p:nvSpPr>
        <p:spPr>
          <a:xfrm>
            <a:off x="2255690" y="9874785"/>
            <a:ext cx="8337026" cy="2014872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lowchart: Alternate Process 75"/>
          <p:cNvSpPr/>
          <p:nvPr/>
        </p:nvSpPr>
        <p:spPr>
          <a:xfrm>
            <a:off x="12769774" y="4698554"/>
            <a:ext cx="4426382" cy="1504127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Bevel 76"/>
          <p:cNvSpPr/>
          <p:nvPr/>
        </p:nvSpPr>
        <p:spPr>
          <a:xfrm>
            <a:off x="5510155" y="12667606"/>
            <a:ext cx="2290151" cy="959940"/>
          </a:xfrm>
          <a:prstGeom prst="bevel">
            <a:avLst/>
          </a:prstGeom>
          <a:ln w="381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Bevel 77"/>
          <p:cNvSpPr/>
          <p:nvPr/>
        </p:nvSpPr>
        <p:spPr>
          <a:xfrm>
            <a:off x="13156284" y="6809433"/>
            <a:ext cx="3672587" cy="959940"/>
          </a:xfrm>
          <a:prstGeom prst="bevel">
            <a:avLst/>
          </a:prstGeom>
          <a:ln w="381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ame 78"/>
          <p:cNvSpPr/>
          <p:nvPr/>
        </p:nvSpPr>
        <p:spPr>
          <a:xfrm>
            <a:off x="7152234" y="12674424"/>
            <a:ext cx="2016224" cy="953122"/>
          </a:xfrm>
          <a:prstGeom prst="fram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0" name="Frame 79"/>
          <p:cNvSpPr/>
          <p:nvPr/>
        </p:nvSpPr>
        <p:spPr>
          <a:xfrm>
            <a:off x="13161691" y="7489848"/>
            <a:ext cx="3667179" cy="953122"/>
          </a:xfrm>
          <a:prstGeom prst="fram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1" name="Flowchart: Alternate Process 80"/>
          <p:cNvSpPr/>
          <p:nvPr/>
        </p:nvSpPr>
        <p:spPr>
          <a:xfrm>
            <a:off x="18673514" y="5009233"/>
            <a:ext cx="5712074" cy="2334864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lowchart: Alternate Process 81"/>
          <p:cNvSpPr/>
          <p:nvPr/>
        </p:nvSpPr>
        <p:spPr>
          <a:xfrm>
            <a:off x="18673514" y="5274618"/>
            <a:ext cx="5712074" cy="1489521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lowchart: Alternate Process 82"/>
          <p:cNvSpPr/>
          <p:nvPr/>
        </p:nvSpPr>
        <p:spPr>
          <a:xfrm>
            <a:off x="19537609" y="7313488"/>
            <a:ext cx="3888433" cy="816769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Alternate Process 83"/>
          <p:cNvSpPr/>
          <p:nvPr/>
        </p:nvSpPr>
        <p:spPr>
          <a:xfrm>
            <a:off x="15493314" y="8536915"/>
            <a:ext cx="3656738" cy="800117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Alternate Process 84"/>
          <p:cNvSpPr/>
          <p:nvPr/>
        </p:nvSpPr>
        <p:spPr>
          <a:xfrm>
            <a:off x="15493314" y="9330612"/>
            <a:ext cx="3684257" cy="816769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lowchart: Alternate Process 85"/>
          <p:cNvSpPr/>
          <p:nvPr/>
        </p:nvSpPr>
        <p:spPr>
          <a:xfrm>
            <a:off x="10320586" y="10784731"/>
            <a:ext cx="1530804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4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3" grpId="0"/>
      <p:bldP spid="65" grpId="0"/>
      <p:bldP spid="4" grpId="0"/>
      <p:bldP spid="5" grpId="0"/>
      <p:bldP spid="6" grpId="0"/>
      <p:bldP spid="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68" grpId="0"/>
      <p:bldP spid="70" grpId="0"/>
      <p:bldP spid="69" grpId="0" animBg="1"/>
      <p:bldP spid="71" grpId="0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5551773" y="6973782"/>
            <a:ext cx="16710681" cy="1224136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916986" y="7217393"/>
                <a:ext cx="7015126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  <a:sym typeface="Symbol"/>
                      </a:rPr>
                      <m:t>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≤−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𝑎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986" y="7217393"/>
                <a:ext cx="7015126" cy="754053"/>
              </a:xfrm>
              <a:prstGeom prst="rect">
                <a:avLst/>
              </a:prstGeom>
              <a:blipFill rotWithShape="1">
                <a:blip r:embed="rId3"/>
                <a:stretch>
                  <a:fillRect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2265418" y="5749646"/>
            <a:ext cx="3286355" cy="2448272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260401" y="8210356"/>
            <a:ext cx="20002053" cy="12241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5551773" y="5765039"/>
            <a:ext cx="16710681" cy="12241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2285056" y="3964839"/>
            <a:ext cx="20002053" cy="576064"/>
          </a:xfrm>
          <a:prstGeom prst="rect">
            <a:avLst/>
          </a:prstGeom>
          <a:solidFill>
            <a:srgbClr val="00FFCC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57200" indent="-457200">
              <a:spcBef>
                <a:spcPts val="200"/>
              </a:spcBef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   Điều kiện                        Nội dung                                          Dấu </a:t>
            </a:r>
            <a:r>
              <a:rPr lang="en-US" sz="4400">
                <a:latin typeface="Times New Roman" pitchFamily="18" charset="0"/>
                <a:cs typeface="Times New Roman" pitchFamily="18" charset="0"/>
              </a:rPr>
              <a:t>“=” xảy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271861" y="4540903"/>
            <a:ext cx="20002053" cy="1224136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5659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CHỨA DẤU GIÁ TRỊ TUYỆT ĐỐ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65"/>
          <p:cNvGrpSpPr/>
          <p:nvPr/>
        </p:nvGrpSpPr>
        <p:grpSpPr>
          <a:xfrm>
            <a:off x="1103562" y="2663775"/>
            <a:ext cx="4104456" cy="971306"/>
            <a:chOff x="166396" y="8755081"/>
            <a:chExt cx="4104456" cy="781943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3" y="8755081"/>
              <a:ext cx="3076108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US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870438" y="9611937"/>
            <a:ext cx="4102754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6500"/>
              </a:lnSpc>
            </a:pPr>
            <a:r>
              <a:rPr lang="en-US" sz="4400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ứng minh:</a:t>
            </a:r>
            <a:endParaRPr lang="en-US" sz="44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89068"/>
              </p:ext>
            </p:extLst>
          </p:nvPr>
        </p:nvGraphicFramePr>
        <p:xfrm>
          <a:off x="3106700" y="6629135"/>
          <a:ext cx="1423775" cy="69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368140" imgH="177723" progId="Equation.DSMT4">
                  <p:embed/>
                </p:oleObj>
              </mc:Choice>
              <mc:Fallback>
                <p:oleObj name="Equation" r:id="rId4" imgW="36814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00" y="6629135"/>
                        <a:ext cx="1423775" cy="693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5551773" y="3964839"/>
            <a:ext cx="0" cy="5486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13632954" y="3964838"/>
            <a:ext cx="0" cy="5486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856090" y="4775944"/>
                <a:ext cx="62072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,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90" y="4775944"/>
                <a:ext cx="6207212" cy="7540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13753522" y="4775943"/>
                <a:ext cx="822334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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≥0,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  <a:ea typeface="Cambria Math"/>
                          <a:sym typeface="Symbol"/>
                        </a:rPr>
                        <m:t>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3522" y="4775943"/>
                <a:ext cx="8223341" cy="7540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871722" y="5944443"/>
                <a:ext cx="5754973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i="1">
                          <a:latin typeface="Cambria Math"/>
                          <a:ea typeface="Cambria Math"/>
                          <a:sym typeface="Symbol"/>
                        </a:rPr>
                        <m:t>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𝑎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722" y="5944443"/>
                <a:ext cx="5754973" cy="7540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917759" y="8445397"/>
                <a:ext cx="7355155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759" y="8445397"/>
                <a:ext cx="7355155" cy="75405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020031" y="8445396"/>
                <a:ext cx="695773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 smtClean="0">
                    <a:sym typeface="Symbol"/>
                  </a:rPr>
                  <a:t>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𝑏</m:t>
                    </m:r>
                    <m:r>
                      <a:rPr lang="en-US" i="1" smtClean="0">
                        <a:latin typeface="Cambria Math"/>
                        <a:ea typeface="Cambria Math"/>
                        <a:sym typeface="Symbol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031" y="8445396"/>
                <a:ext cx="6957739" cy="754053"/>
              </a:xfrm>
              <a:prstGeom prst="rect">
                <a:avLst/>
              </a:prstGeom>
              <a:blipFill rotWithShape="1">
                <a:blip r:embed="rId24"/>
                <a:stretch>
                  <a:fillRect t="-18548" b="-34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2921815" y="10448743"/>
            <a:ext cx="14759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a có </a:t>
            </a: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55446" y="10387186"/>
                <a:ext cx="475207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  <a:sym typeface="Symbol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4400" b="0" i="0" smtClean="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446" y="10387186"/>
                <a:ext cx="4752070" cy="769441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11874" y="11187406"/>
                <a:ext cx="90436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  <a:sym typeface="Symbol"/>
                        </a:rPr>
                        <m:t>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+2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𝑎𝑏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sz="4400" i="1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+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𝑎𝑏</m:t>
                          </m:r>
                        </m:e>
                      </m:d>
                      <m:r>
                        <a:rPr lang="en-US" sz="4400" i="1">
                          <a:latin typeface="Cambria Math"/>
                          <a:sym typeface="Symbol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187406"/>
                <a:ext cx="9043694" cy="769441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911874" y="12043370"/>
                <a:ext cx="33821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>
                          <a:sym typeface="Symbol"/>
                        </a:rPr>
                        <m:t>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𝑎𝑏</m:t>
                      </m:r>
                      <m:r>
                        <a:rPr lang="en-US" sz="4400" i="1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𝑎𝑏</m:t>
                          </m: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2043370"/>
                <a:ext cx="3382143" cy="769441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198520" y="10417963"/>
                <a:ext cx="65727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sym typeface="Symbol"/>
                  </a:rPr>
                  <a:t>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  <a:sym typeface="Symbol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  <a:ea typeface="Cambria Math"/>
                        <a:sym typeface="Symbol"/>
                      </a:rPr>
                      <m:t>≤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  <a:ea typeface="Cambria Math"/>
                                <a:sym typeface="Symbol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sz="4400" i="1">
                                <a:latin typeface="Cambria Math"/>
                                <a:ea typeface="Cambria Math"/>
                                <a:sym typeface="Symbol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  <a:ea typeface="Cambria Math"/>
                            <a:sym typeface="Symbol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400">
                        <a:latin typeface="Cambria Math"/>
                        <a:ea typeface="Cambria Math"/>
                        <a:sym typeface="Symbol"/>
                      </a:rPr>
                      <m:t> </m:t>
                    </m:r>
                  </m:oMath>
                </a14:m>
                <a:endParaRPr lang="en-US" sz="440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520" y="10417963"/>
                <a:ext cx="6572761" cy="769441"/>
              </a:xfrm>
              <a:prstGeom prst="rect">
                <a:avLst/>
              </a:prstGeom>
              <a:blipFill rotWithShape="1">
                <a:blip r:embed="rId28"/>
                <a:stretch>
                  <a:fillRect l="-3803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7774278" y="12043370"/>
            <a:ext cx="52325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/>
              <a:t>(bất đẳng thức đúng).</a:t>
            </a:r>
            <a:r>
              <a:rPr lang="en-US" sz="4000">
                <a:sym typeface="Wingdings 2"/>
              </a:rPr>
              <a:t></a:t>
            </a:r>
            <a:endParaRPr lang="en-US" sz="4000"/>
          </a:p>
        </p:txBody>
      </p:sp>
      <p:sp>
        <p:nvSpPr>
          <p:cNvPr id="54" name="TextBox 53"/>
          <p:cNvSpPr txBox="1"/>
          <p:nvPr/>
        </p:nvSpPr>
        <p:spPr>
          <a:xfrm>
            <a:off x="4973192" y="2861710"/>
            <a:ext cx="667035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Một số bất đẳng thức cơ bản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43" grpId="0"/>
      <p:bldP spid="80" grpId="0" animBg="1"/>
      <p:bldP spid="75" grpId="0" animBg="1"/>
      <p:bldP spid="73" grpId="0" animBg="1"/>
      <p:bldP spid="76" grpId="0" animBg="1"/>
      <p:bldP spid="37" grpId="0" animBg="1"/>
      <p:bldP spid="61" grpId="0"/>
      <p:bldP spid="41" grpId="0"/>
      <p:bldP spid="83" grpId="0"/>
      <p:bldP spid="87" grpId="0"/>
      <p:bldP spid="44" grpId="0"/>
      <p:bldP spid="45" grpId="0"/>
      <p:bldP spid="6" grpId="0"/>
      <p:bldP spid="49" grpId="0"/>
      <p:bldP spid="9" grpId="0"/>
      <p:bldP spid="26" grpId="0"/>
      <p:bldP spid="27" grpId="0"/>
      <p:bldP spid="29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9"/>
              <p:cNvSpPr>
                <a:spLocks noChangeArrowheads="1"/>
              </p:cNvSpPr>
              <p:nvPr/>
            </p:nvSpPr>
            <p:spPr bwMode="auto">
              <a:xfrm>
                <a:off x="3983882" y="2781394"/>
                <a:ext cx="13222402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440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ứng mi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5−</m:t>
                        </m:r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+10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15 </m:t>
                    </m:r>
                  </m:oMath>
                </a14:m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với mọi số thực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𝑥</m:t>
                    </m:r>
                    <m:r>
                      <a:rPr kumimoji="0" lang="en-US" sz="4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882" y="2781394"/>
                <a:ext cx="13222402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830" t="-14286" b="-38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0" y="194132"/>
            <a:ext cx="29367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160346" y="3812960"/>
            <a:ext cx="200728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8582" y="4609997"/>
                <a:ext cx="832683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Áp dụng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bđ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4000" i="1">
                        <a:latin typeface="Cambria Math"/>
                        <a:ea typeface="Cambria Math"/>
                        <a:sym typeface="Symbol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sz="4000" i="1">
                        <a:latin typeface="Cambria Math"/>
                        <a:ea typeface="Cambria Math"/>
                        <a:sym typeface="Symbol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có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82" y="4609997"/>
                <a:ext cx="8326831" cy="754053"/>
              </a:xfrm>
              <a:prstGeom prst="rect">
                <a:avLst/>
              </a:prstGeom>
              <a:blipFill rotWithShape="1">
                <a:blip r:embed="rId3"/>
                <a:stretch>
                  <a:fillRect l="-2855" t="-16129" r="-1830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687738" y="5523454"/>
                <a:ext cx="115212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0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5−</m:t>
                          </m:r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+10</m:t>
                          </m:r>
                        </m:e>
                      </m:d>
                      <m:r>
                        <a:rPr lang="en-US" sz="4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5−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10</m:t>
                          </m:r>
                        </m:e>
                      </m:d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15</m:t>
                      </m:r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  <a:sym typeface="Wingdings 2"/>
                        </a:rPr>
                        <m:t>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738" y="5523454"/>
                <a:ext cx="11521280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1031554" y="2610322"/>
            <a:ext cx="2952328" cy="940513"/>
            <a:chOff x="2067302" y="5922690"/>
            <a:chExt cx="2952328" cy="940513"/>
          </a:xfrm>
        </p:grpSpPr>
        <p:sp>
          <p:nvSpPr>
            <p:cNvPr id="5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793621" y="6002305"/>
              <a:ext cx="2226009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6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5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219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10060533"/>
                <a:ext cx="2102633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ách </a:t>
                </a:r>
                <a:r>
                  <a:rPr lang="en-US" sz="4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4400" b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trắc nghiệm)</a:t>
                </a:r>
                <a:endParaRPr lang="en-US" sz="440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Lấy thử vài giá trị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≥2025,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ế vào biểu thứ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a sẽ loại trừ dần các đáp áp sai. Đáp án còn lại cuối cùng sẽ là đáp án đúng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0060533"/>
                <a:ext cx="21026336" cy="2123658"/>
              </a:xfrm>
              <a:prstGeom prst="rect">
                <a:avLst/>
              </a:prstGeom>
              <a:blipFill rotWithShape="1">
                <a:blip r:embed="rId2"/>
                <a:stretch>
                  <a:fillRect l="-1189" t="-5444" r="-377" b="-12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2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Cho các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𝑎</m:t>
                    </m:r>
                    <m:r>
                      <a:rPr lang="en-US" sz="4400" b="0" i="1" smtClean="0">
                        <a:latin typeface="Cambria Math"/>
                      </a:rPr>
                      <m:t>,</m:t>
                    </m:r>
                    <m:r>
                      <a:rPr lang="en-US" sz="4400" b="0" i="1" smtClean="0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,</m:t>
                    </m:r>
                    <m:r>
                      <a:rPr lang="en-US" sz="44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thỏa mã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</a:rPr>
                      <m:t>≥2025</m:t>
                    </m:r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và 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3696832"/>
                <a:ext cx="1807103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&lt;0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≥2019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3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≤2019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3696832"/>
                <a:ext cx="18071035" cy="1446550"/>
              </a:xfrm>
              <a:prstGeom prst="rect">
                <a:avLst/>
              </a:prstGeom>
              <a:blipFill rotWithShape="1">
                <a:blip r:embed="rId4"/>
                <a:stretch>
                  <a:fillRect l="-1383" t="-7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10175139" y="4480519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57535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4249266" y="6387928"/>
                <a:ext cx="12192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4400" i="1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−3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3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266" y="6387928"/>
                <a:ext cx="12192000" cy="14465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039666" y="7673529"/>
                <a:ext cx="532859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Cộng theo vế ta được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/>
                      </a:rPr>
                      <m:t> 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7673529"/>
                <a:ext cx="5328592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4691" t="-15079" r="-45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3362096" y="8380908"/>
                <a:ext cx="1545543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</a:rPr>
                          <m:t>−3</m:t>
                        </m:r>
                      </m:e>
                    </m:d>
                  </m:oMath>
                </a14:m>
                <a:r>
                  <a:rPr lang="pt-BR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1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2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3    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8380908"/>
                <a:ext cx="15455433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3889225" y="9076809"/>
                <a:ext cx="1492830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6</m:t>
                    </m:r>
                    <m:r>
                      <a:rPr lang="en-US" sz="4400" i="1">
                        <a:latin typeface="Cambria Math"/>
                      </a:rPr>
                      <m:t>≥</m:t>
                    </m:r>
                    <m:r>
                      <a:rPr lang="en-US" sz="4400" i="1">
                        <a:latin typeface="Cambria Math"/>
                      </a:rPr>
                      <m:t>2025−6=2019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           Chọn B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25" y="9076809"/>
                <a:ext cx="14928303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039666" y="12138025"/>
                <a:ext cx="2016224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1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2,</m:t>
                    </m:r>
                    <m:r>
                      <a:rPr lang="en-US" sz="4400" i="1">
                        <a:latin typeface="Cambria Math"/>
                      </a:rPr>
                      <m:t>𝑐</m:t>
                    </m:r>
                    <m:r>
                      <a:rPr lang="en-US" sz="4400" i="1">
                        <a:latin typeface="Cambria Math"/>
                      </a:rPr>
                      <m:t>=2024⇒</m:t>
                    </m:r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2021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loại đáp án A,C,D. Vậy đáp án B đúng.</a:t>
                </a: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2138025"/>
                <a:ext cx="2016224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1240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039666" y="5778674"/>
                <a:ext cx="64599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>
                    <a:latin typeface="Times New Roman" pitchFamily="18" charset="0"/>
                    <a:cs typeface="Times New Roman" pitchFamily="18" charset="0"/>
                  </a:rPr>
                  <a:t>Ta có   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  <a:ea typeface="Cambria Math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  <a:ea typeface="Cambria Math"/>
                      </a:rPr>
                      <m:t>−1</m:t>
                    </m:r>
                  </m:oMath>
                </a14:m>
                <a:endParaRPr lang="en-US" sz="4400" i="1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778674"/>
                <a:ext cx="6459974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3872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3785566" y="2921001"/>
                <a:ext cx="1884838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Khẳng định nào sau đây là đúng?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66" y="2921001"/>
                <a:ext cx="18848388" cy="769441"/>
              </a:xfrm>
              <a:prstGeom prst="rect">
                <a:avLst/>
              </a:prstGeom>
              <a:blipFill rotWithShape="1">
                <a:blip r:embed="rId11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209760" y="5172923"/>
                <a:ext cx="4650376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760" y="5172923"/>
                <a:ext cx="4650376" cy="75405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27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59902" y="3781188"/>
            <a:ext cx="223224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07818" y="2275047"/>
                <a:ext cx="1994621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hai số thự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.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ìm giá trị lớn nhất của biểu thứ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  <m:r>
                      <a:rPr lang="en-US" sz="4400" i="1">
                        <a:latin typeface="Cambria Math"/>
                      </a:rPr>
                      <m:t>.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18" y="2275047"/>
                <a:ext cx="19946216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222" t="-8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74982" y="2135977"/>
            <a:ext cx="2726759" cy="940513"/>
            <a:chOff x="2067302" y="5922690"/>
            <a:chExt cx="2726759" cy="940513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5922" y="6002305"/>
              <a:ext cx="193813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3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551834" y="7458725"/>
                <a:ext cx="12192000" cy="9122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𝑃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2</m:t>
                          </m:r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  <m:r>
                        <a:rPr lang="en-US" sz="44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834" y="7458725"/>
                <a:ext cx="12192000" cy="9122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2687738" y="8522315"/>
                <a:ext cx="8320868" cy="2653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𝑀𝑎𝑥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sz="4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≥0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738" y="8522315"/>
                <a:ext cx="8320868" cy="2653034"/>
              </a:xfrm>
              <a:prstGeom prst="rect">
                <a:avLst/>
              </a:prstGeom>
              <a:blipFill rotWithShape="1">
                <a:blip r:embed="rId4"/>
                <a:stretch>
                  <a:fillRect l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2687738" y="7673529"/>
            <a:ext cx="14761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/>
              <a:t>Ta có </a:t>
            </a:r>
            <a:endParaRPr lang="en-US" sz="4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0717356" y="8457882"/>
                <a:ext cx="3210174" cy="2361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  <m:e>
                            <m:r>
                              <a:rPr lang="en-US" sz="4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40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356" y="8457882"/>
                <a:ext cx="3210174" cy="23613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2903762" y="6450613"/>
                <a:ext cx="11737304" cy="91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sym typeface="Symbol"/>
                        </a:rPr>
                        <m:t> </m:t>
                      </m:r>
                      <m:r>
                        <a:rPr lang="en-US" sz="4400" b="0" i="1" smtClean="0">
                          <a:latin typeface="Cambria Math"/>
                        </a:rPr>
                        <m:t>𝑎</m:t>
                      </m:r>
                      <m:r>
                        <a:rPr lang="en-US" sz="4400" b="0" i="1" smtClean="0">
                          <a:latin typeface="Cambria Math"/>
                        </a:rPr>
                        <m:t>𝑐</m:t>
                      </m:r>
                      <m:r>
                        <a:rPr lang="en-US" sz="4400" b="0" i="1" smtClean="0">
                          <a:latin typeface="Cambria Math"/>
                        </a:rPr>
                        <m:t>+</m:t>
                      </m:r>
                      <m:r>
                        <a:rPr lang="en-US" sz="4400" b="0" i="1" smtClean="0">
                          <a:latin typeface="Cambria Math"/>
                        </a:rPr>
                        <m:t>𝑏</m:t>
                      </m:r>
                      <m:r>
                        <a:rPr lang="en-US" sz="4400" b="0" i="1" smtClean="0">
                          <a:latin typeface="Cambria Math"/>
                        </a:rPr>
                        <m:t>𝑑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sz="4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44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4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762" y="6450613"/>
                <a:ext cx="11737304" cy="9122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3479826" y="4842570"/>
                <a:ext cx="1173730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/>
                            <m:t>(</m:t>
                          </m:r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>
                            <a:rPr lang="en-US" sz="44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𝑑</m:t>
                          </m:r>
                          <m:r>
                            <a:rPr lang="en-US" sz="4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26" y="4842570"/>
                <a:ext cx="11737304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2903762" y="5612011"/>
                <a:ext cx="11737304" cy="91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0" smtClean="0">
                    <a:ea typeface="Cambria Math"/>
                    <a:sym typeface="Symbol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4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762" y="5612011"/>
                <a:ext cx="11737304" cy="912237"/>
              </a:xfrm>
              <a:prstGeom prst="rect">
                <a:avLst/>
              </a:prstGeom>
              <a:blipFill rotWithShape="1">
                <a:blip r:embed="rId8"/>
                <a:stretch>
                  <a:fillRect l="-2077" t="-671" b="-28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146846" y="4857999"/>
            <a:ext cx="27650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/>
              <a:t>Nhận xét </a:t>
            </a:r>
            <a:endParaRPr lang="en-US" sz="4400"/>
          </a:p>
        </p:txBody>
      </p:sp>
      <p:sp>
        <p:nvSpPr>
          <p:cNvPr id="42" name="Flowchart: Alternate Process 41"/>
          <p:cNvSpPr/>
          <p:nvPr/>
        </p:nvSpPr>
        <p:spPr>
          <a:xfrm>
            <a:off x="4163903" y="7491796"/>
            <a:ext cx="3492387" cy="1026018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owchart: Alternate Process 42"/>
          <p:cNvSpPr/>
          <p:nvPr/>
        </p:nvSpPr>
        <p:spPr>
          <a:xfrm>
            <a:off x="7602284" y="8357816"/>
            <a:ext cx="3492387" cy="1026018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Alternate Process 43"/>
          <p:cNvSpPr/>
          <p:nvPr/>
        </p:nvSpPr>
        <p:spPr>
          <a:xfrm>
            <a:off x="5443098" y="7491796"/>
            <a:ext cx="7937827" cy="1030519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Alternate Process 44"/>
          <p:cNvSpPr/>
          <p:nvPr/>
        </p:nvSpPr>
        <p:spPr>
          <a:xfrm>
            <a:off x="8304362" y="9096769"/>
            <a:ext cx="2412994" cy="1218410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5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/>
          <p:cNvSpPr/>
          <p:nvPr/>
        </p:nvSpPr>
        <p:spPr>
          <a:xfrm>
            <a:off x="13663576" y="6324843"/>
            <a:ext cx="806934" cy="1763594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xagon 8"/>
          <p:cNvSpPr/>
          <p:nvPr/>
        </p:nvSpPr>
        <p:spPr>
          <a:xfrm>
            <a:off x="9456490" y="5510598"/>
            <a:ext cx="3925876" cy="3384376"/>
          </a:xfrm>
          <a:prstGeom prst="hexagon">
            <a:avLst/>
          </a:prstGeom>
          <a:gradFill flip="none" rotWithShape="1">
            <a:gsLst>
              <a:gs pos="0">
                <a:schemeClr val="bg1"/>
              </a:gs>
              <a:gs pos="76000">
                <a:srgbClr val="FFFF69"/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E9890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0" smtClean="0"/>
          </a:p>
          <a:p>
            <a:pPr algn="ctr"/>
            <a:r>
              <a:rPr lang="en-US" sz="6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</a:p>
          <a:p>
            <a:pPr algn="ctr"/>
            <a:r>
              <a:rPr lang="en-US" sz="6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TOÁN</a:t>
            </a:r>
          </a:p>
          <a:p>
            <a:pPr algn="ctr"/>
            <a:endParaRPr lang="en-US" sz="6000"/>
          </a:p>
        </p:txBody>
      </p:sp>
      <p:grpSp>
        <p:nvGrpSpPr>
          <p:cNvPr id="13" name="Group 12"/>
          <p:cNvGrpSpPr/>
          <p:nvPr/>
        </p:nvGrpSpPr>
        <p:grpSpPr>
          <a:xfrm>
            <a:off x="3983882" y="5346626"/>
            <a:ext cx="4195186" cy="3835834"/>
            <a:chOff x="3983882" y="5592911"/>
            <a:chExt cx="4195186" cy="3835834"/>
          </a:xfrm>
        </p:grpSpPr>
        <p:sp>
          <p:nvSpPr>
            <p:cNvPr id="4" name="Oval 3"/>
            <p:cNvSpPr/>
            <p:nvPr/>
          </p:nvSpPr>
          <p:spPr>
            <a:xfrm>
              <a:off x="4173263" y="5592911"/>
              <a:ext cx="3816424" cy="3835834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89000">
                  <a:srgbClr val="B7FA8A"/>
                </a:gs>
                <a:gs pos="100000">
                  <a:srgbClr val="92D05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83882" y="6745039"/>
              <a:ext cx="419518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>
                  <a:latin typeface="Times New Roman" pitchFamily="18" charset="0"/>
                  <a:cs typeface="Times New Roman" pitchFamily="18" charset="0"/>
                </a:rPr>
                <a:t>GTLN (Max) GTNN (Min) 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4667073" y="5276411"/>
            <a:ext cx="3862425" cy="3852750"/>
            <a:chOff x="14569058" y="5526324"/>
            <a:chExt cx="3862425" cy="3852750"/>
          </a:xfrm>
        </p:grpSpPr>
        <p:sp>
          <p:nvSpPr>
            <p:cNvPr id="2" name="Oval 1"/>
            <p:cNvSpPr/>
            <p:nvPr/>
          </p:nvSpPr>
          <p:spPr>
            <a:xfrm>
              <a:off x="14569058" y="5526324"/>
              <a:ext cx="3862425" cy="385275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rgbClr val="FF1D1D">
                    <a:tint val="44500"/>
                    <a:satMod val="160000"/>
                  </a:srgbClr>
                </a:gs>
                <a:gs pos="100000">
                  <a:srgbClr val="C00000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713073" y="6611616"/>
              <a:ext cx="3672409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latin typeface="Times New Roman" pitchFamily="18" charset="0"/>
                  <a:cs typeface="Times New Roman" pitchFamily="18" charset="0"/>
                </a:rPr>
                <a:t>Chứng </a:t>
              </a:r>
              <a:r>
                <a:rPr lang="en-US" sz="5400" smtClean="0">
                  <a:latin typeface="Times New Roman" pitchFamily="18" charset="0"/>
                  <a:cs typeface="Times New Roman" pitchFamily="18" charset="0"/>
                </a:rPr>
                <a:t>minh</a:t>
              </a:r>
            </a:p>
            <a:p>
              <a:pPr algn="ctr"/>
              <a:r>
                <a:rPr lang="en-US" sz="5400" smtClean="0">
                  <a:latin typeface="Times New Roman" pitchFamily="18" charset="0"/>
                  <a:cs typeface="Times New Roman" pitchFamily="18" charset="0"/>
                </a:rPr>
                <a:t>BĐT</a:t>
              </a:r>
              <a:endParaRPr lang="en-US" sz="5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5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Right Arrow 14"/>
          <p:cNvSpPr/>
          <p:nvPr/>
        </p:nvSpPr>
        <p:spPr>
          <a:xfrm flipH="1" flipV="1">
            <a:off x="8448378" y="6324843"/>
            <a:ext cx="806934" cy="1789880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3542345">
            <a:off x="14549479" y="4498883"/>
            <a:ext cx="806934" cy="1555055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7521761">
            <a:off x="14731752" y="8485228"/>
            <a:ext cx="806934" cy="1575868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7822758" flipH="1" flipV="1">
            <a:off x="7534343" y="4568771"/>
            <a:ext cx="819672" cy="1647703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3542345" flipH="1">
            <a:off x="7144590" y="8559549"/>
            <a:ext cx="820562" cy="1547441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8448378" y="2770634"/>
            <a:ext cx="5810770" cy="244827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39000">
                <a:schemeClr val="bg1"/>
              </a:gs>
              <a:gs pos="100000">
                <a:srgbClr val="B3FFF1"/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Biến </a:t>
            </a:r>
            <a:r>
              <a:rPr lang="en-US" sz="5400">
                <a:latin typeface="Times New Roman" pitchFamily="18" charset="0"/>
                <a:cs typeface="Times New Roman" pitchFamily="18" charset="0"/>
              </a:rPr>
              <a:t>đổi </a:t>
            </a:r>
            <a:endParaRPr lang="en-US" sz="540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tương </a:t>
            </a:r>
            <a:r>
              <a:rPr lang="en-US" sz="5400">
                <a:latin typeface="Times New Roman" pitchFamily="18" charset="0"/>
                <a:cs typeface="Times New Roman" pitchFamily="18" charset="0"/>
              </a:rPr>
              <a:t>đương</a:t>
            </a:r>
          </a:p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7944179" y="9489201"/>
            <a:ext cx="6840760" cy="244827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39000">
                <a:schemeClr val="bg1"/>
              </a:gs>
              <a:gs pos="100000">
                <a:srgbClr val="B3FFF1"/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>
                <a:latin typeface="Times New Roman" pitchFamily="18" charset="0"/>
                <a:cs typeface="Times New Roman" pitchFamily="18" charset="0"/>
              </a:rPr>
              <a:t>Dùng BĐT phụ </a:t>
            </a:r>
          </a:p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(Côsi, Bunhiaxcopki, trị,…)</a:t>
            </a:r>
          </a:p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75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</a:t>
              </a:r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UNHIACOPXK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65"/>
          <p:cNvGrpSpPr/>
          <p:nvPr/>
        </p:nvGrpSpPr>
        <p:grpSpPr>
          <a:xfrm>
            <a:off x="1103562" y="2663775"/>
            <a:ext cx="4104456" cy="971306"/>
            <a:chOff x="166396" y="8755081"/>
            <a:chExt cx="4104456" cy="781943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3" y="8755081"/>
              <a:ext cx="3076108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US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33768" y="8154938"/>
            <a:ext cx="4102754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6500"/>
              </a:lnSpc>
            </a:pPr>
            <a:r>
              <a:rPr lang="en-US" sz="4400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ứng minh:</a:t>
            </a:r>
            <a:endParaRPr lang="en-US" sz="44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4068356" y="8277936"/>
            <a:ext cx="15543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có </a:t>
            </a: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39466" y="4441032"/>
            <a:ext cx="23910970" cy="3353866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39466" y="3834458"/>
            <a:ext cx="23910970" cy="576064"/>
          </a:xfrm>
          <a:prstGeom prst="rect">
            <a:avLst/>
          </a:prstGeom>
          <a:solidFill>
            <a:srgbClr val="00FFCC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57200" indent="-457200">
              <a:spcBef>
                <a:spcPts val="200"/>
              </a:spcBef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         Tên                                                    Nội dung                                                        Dấu </a:t>
            </a:r>
            <a:r>
              <a:rPr lang="en-US" sz="4400">
                <a:latin typeface="Times New Roman" pitchFamily="18" charset="0"/>
                <a:cs typeface="Times New Roman" pitchFamily="18" charset="0"/>
              </a:rPr>
              <a:t>“=” xảy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11474" y="4754007"/>
            <a:ext cx="3665804" cy="340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>
                <a:latin typeface="Times New Roman" pitchFamily="18" charset="0"/>
                <a:cs typeface="Times New Roman" pitchFamily="18" charset="0"/>
              </a:rPr>
              <a:t>Bất đẳng thức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unhiacopxki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với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2 cặp </a:t>
            </a:r>
            <a:endParaRPr lang="en-US" b="1" i="1" smtClean="0"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thực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9681626" y="5252968"/>
                <a:ext cx="4464496" cy="1461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  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𝑦</m:t>
                          </m:r>
                          <m:r>
                            <a:rPr lang="en-US" i="1">
                              <a:latin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626" y="5252968"/>
                <a:ext cx="4464496" cy="14618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239466" y="7794899"/>
            <a:ext cx="23910970" cy="39604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3482" y="8296047"/>
            <a:ext cx="3593796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unhiacopxk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thực</a:t>
            </a:r>
            <a:endParaRPr 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9681626" y="8604458"/>
                <a:ext cx="4464496" cy="1998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...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>
                              <a:latin typeface="Times New Roman" pitchFamily="18" charset="0"/>
                              <a:cs typeface="Times New Roman" pitchFamily="18" charset="0"/>
                            </a:rPr>
                            <m:t>.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≠0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i="1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626" y="8604458"/>
                <a:ext cx="4464496" cy="19987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977278" y="5230152"/>
                <a:ext cx="14192179" cy="2204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Với hai cặp số thự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ta có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𝑦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278" y="5230152"/>
                <a:ext cx="14192179" cy="2204706"/>
              </a:xfrm>
              <a:prstGeom prst="rect">
                <a:avLst/>
              </a:prstGeom>
              <a:blipFill rotWithShape="1">
                <a:blip r:embed="rId4"/>
                <a:stretch>
                  <a:fillRect t="-5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3977278" y="8830552"/>
                <a:ext cx="15416315" cy="274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 smtClean="0">
                    <a:latin typeface="Times New Roman" pitchFamily="18" charset="0"/>
                    <a:cs typeface="Times New Roman" pitchFamily="18" charset="0"/>
                  </a:rPr>
                  <a:t>bộ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278" y="8830552"/>
                <a:ext cx="15416315" cy="2746265"/>
              </a:xfrm>
              <a:prstGeom prst="rect">
                <a:avLst/>
              </a:prstGeom>
              <a:blipFill rotWithShape="1">
                <a:blip r:embed="rId5"/>
                <a:stretch>
                  <a:fillRect t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/>
          <p:nvPr/>
        </p:nvCxnSpPr>
        <p:spPr>
          <a:xfrm>
            <a:off x="3911874" y="383445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19465602" y="383445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062445" y="9451082"/>
                <a:ext cx="13458941" cy="3029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𝑦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2</m:t>
                      </m:r>
                      <m:r>
                        <a:rPr lang="en-US" i="1">
                          <a:latin typeface="Cambria Math"/>
                        </a:rPr>
                        <m:t>𝑎𝑥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𝑏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2</m:t>
                      </m:r>
                      <m:r>
                        <a:rPr lang="en-US" i="1">
                          <a:latin typeface="Cambria Math"/>
                        </a:rPr>
                        <m:t>𝑎𝑦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𝑏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445" y="9451082"/>
                <a:ext cx="13458941" cy="30297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8520386" y="11423641"/>
                <a:ext cx="689304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(luôn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∀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𝑅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0386" y="11423641"/>
                <a:ext cx="6893041" cy="754053"/>
              </a:xfrm>
              <a:prstGeom prst="rect">
                <a:avLst/>
              </a:prstGeom>
              <a:blipFill rotWithShape="1">
                <a:blip r:embed="rId7"/>
                <a:stretch>
                  <a:fillRect l="-3540" t="-16129" r="-327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295016" y="12469788"/>
                <a:ext cx="768191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Dấu bằng xảy r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𝑦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𝑏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016" y="12469788"/>
                <a:ext cx="7681911" cy="754053"/>
              </a:xfrm>
              <a:prstGeom prst="rect">
                <a:avLst/>
              </a:prstGeom>
              <a:blipFill rotWithShape="1">
                <a:blip r:embed="rId8"/>
                <a:stretch>
                  <a:fillRect l="-3093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44522" y="12469788"/>
                <a:ext cx="295734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r>
                        <a:rPr lang="en-US" i="1">
                          <a:latin typeface="Cambria Math"/>
                        </a:rPr>
                        <m:t>𝑎𝑦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𝑏𝑥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4522" y="12469788"/>
                <a:ext cx="2957348" cy="75405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2480826" y="12122071"/>
                <a:ext cx="2367443" cy="1461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0826" y="12122071"/>
                <a:ext cx="2367443" cy="14618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4848269" y="12469787"/>
                <a:ext cx="2391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𝑦</m:t>
                          </m:r>
                          <m:r>
                            <a:rPr lang="en-US" i="1">
                              <a:latin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8269" y="12469787"/>
                <a:ext cx="2391424" cy="75405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/>
          <p:cNvCxnSpPr/>
          <p:nvPr/>
        </p:nvCxnSpPr>
        <p:spPr>
          <a:xfrm>
            <a:off x="3911874" y="3834458"/>
            <a:ext cx="0" cy="39604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9465602" y="3834458"/>
            <a:ext cx="0" cy="3952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947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6" grpId="0"/>
      <p:bldP spid="6" grpId="1"/>
      <p:bldP spid="30" grpId="0" animBg="1"/>
      <p:bldP spid="53" grpId="0" animBg="1"/>
      <p:bldP spid="35" grpId="0"/>
      <p:bldP spid="57" grpId="0" animBg="1"/>
      <p:bldP spid="40" grpId="0"/>
      <p:bldP spid="64" grpId="0" build="allAtOnce"/>
      <p:bldP spid="66" grpId="0"/>
      <p:bldP spid="66" grpId="1"/>
      <p:bldP spid="67" grpId="0" build="allAtOnce"/>
      <p:bldP spid="68" grpId="0" build="allAtOnce"/>
      <p:bldP spid="69" grpId="0" build="allAtOnce"/>
      <p:bldP spid="70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039666" y="5778674"/>
                <a:ext cx="17405406" cy="430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Ta sử dụng bất đẳng thức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unhiacopxki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2 bộ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1,2</m:t>
                        </m:r>
                      </m:e>
                    </m:d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,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ta được:</a:t>
                </a:r>
              </a:p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Dấu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bằng xảy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44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4400" i="1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778674"/>
                <a:ext cx="17405406" cy="4300473"/>
              </a:xfrm>
              <a:prstGeom prst="rect">
                <a:avLst/>
              </a:prstGeom>
              <a:blipFill rotWithShape="1">
                <a:blip r:embed="rId2"/>
                <a:stretch>
                  <a:fillRect l="-1436" t="-2695" r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9739114"/>
                <a:ext cx="2102633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ách </a:t>
                </a:r>
                <a:r>
                  <a:rPr lang="en-US" sz="4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4400" b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trắc nghiệm)</a:t>
                </a:r>
                <a:endParaRPr lang="en-US" sz="440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Lấy thử vài giá trị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ế vào biểu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thức các đáp án ta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sẽ loại trừ dần các đáp áp sai. Đáp án còn lại cuối cùng sẽ là đáp án đúng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9739114"/>
                <a:ext cx="21026336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189" t="-5460" r="-725" b="-1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11474" y="2389889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3335810" y="2488953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0" y="2488953"/>
                <a:ext cx="1807103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349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3121272" y="3135692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272" y="3135692"/>
                <a:ext cx="18071035" cy="1706878"/>
              </a:xfrm>
              <a:prstGeom prst="rect">
                <a:avLst/>
              </a:prstGeom>
              <a:blipFill rotWithShape="1">
                <a:blip r:embed="rId5"/>
                <a:stretch>
                  <a:fillRect l="-1350" t="-6786"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57535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520386" y="8615561"/>
            <a:ext cx="22958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4400" b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039666" y="11777985"/>
                <a:ext cx="487666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−1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0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1777985"/>
                <a:ext cx="4876661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512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08018" y="6510948"/>
                <a:ext cx="398327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.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.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8" y="6510948"/>
                <a:ext cx="398327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880426" y="6483896"/>
                <a:ext cx="549894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426" y="6483896"/>
                <a:ext cx="5498941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889358" y="8298954"/>
                <a:ext cx="2620589" cy="1373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 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358" y="8298954"/>
                <a:ext cx="2620589" cy="13735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093577" y="6455321"/>
                <a:ext cx="35194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5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3577" y="6455321"/>
                <a:ext cx="3519490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2111673" y="12619434"/>
                <a:ext cx="5087979" cy="1052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1</m:t>
                        </m:r>
                        <m:r>
                          <a:rPr lang="en-US" sz="4400" b="0" i="1" smtClean="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3" y="12619434"/>
                <a:ext cx="5087979" cy="1052660"/>
              </a:xfrm>
              <a:prstGeom prst="rect">
                <a:avLst/>
              </a:prstGeom>
              <a:blipFill rotWithShape="1">
                <a:blip r:embed="rId11"/>
                <a:stretch>
                  <a:fillRect l="-4790" b="-1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9728609" y="11251282"/>
            <a:ext cx="39405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solidFill>
                  <a:srgbClr val="FF1D1D"/>
                </a:solidFill>
                <a:latin typeface="Times New Roman" pitchFamily="18" charset="0"/>
                <a:cs typeface="Times New Roman" pitchFamily="18" charset="0"/>
              </a:rPr>
              <a:t>Đáp án B: 1 &gt; 5</a:t>
            </a:r>
            <a:endParaRPr lang="en-US" sz="4400" b="1">
              <a:solidFill>
                <a:srgbClr val="FF1D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9756364" y="11971362"/>
                <a:ext cx="454964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Đáp án C: 1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≤</m:t>
                    </m:r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1D1D"/>
                        </a:solidFill>
                        <a:latin typeface="Cambria Math"/>
                      </a:rPr>
                      <m:t>𝟓</m:t>
                    </m:r>
                  </m:oMath>
                </a14:m>
                <a:endParaRPr lang="en-US" sz="4400" b="1">
                  <a:solidFill>
                    <a:srgbClr val="FF1D1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6364" y="11971362"/>
                <a:ext cx="4549643" cy="769441"/>
              </a:xfrm>
              <a:prstGeom prst="rect">
                <a:avLst/>
              </a:prstGeom>
              <a:blipFill rotWithShape="1">
                <a:blip r:embed="rId12"/>
                <a:stretch>
                  <a:fillRect l="-5496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9814656" y="12663582"/>
                <a:ext cx="4001416" cy="1070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Đáp án 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1D1D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≤</m:t>
                    </m:r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F1D1D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sz="4400" b="1">
                  <a:solidFill>
                    <a:srgbClr val="FF1D1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4656" y="12663582"/>
                <a:ext cx="4001416" cy="1070358"/>
              </a:xfrm>
              <a:prstGeom prst="rect">
                <a:avLst/>
              </a:prstGeom>
              <a:blipFill rotWithShape="1">
                <a:blip r:embed="rId13"/>
                <a:stretch>
                  <a:fillRect l="-6088" b="-1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16327" y="11777985"/>
            <a:ext cx="383630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loại đáp án B,C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70159" y="12720017"/>
            <a:ext cx="34900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loại đáp án D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04562" y="12720017"/>
            <a:ext cx="46492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Vậy đáp án A đúng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63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6" grpId="0"/>
      <p:bldP spid="70" grpId="0"/>
      <p:bldP spid="71" grpId="0"/>
      <p:bldP spid="3" grpId="0"/>
      <p:bldP spid="4" grpId="0"/>
      <p:bldP spid="5" grpId="0"/>
      <p:bldP spid="6" grpId="0"/>
      <p:bldP spid="74" grpId="0"/>
      <p:bldP spid="7" grpId="0"/>
      <p:bldP spid="75" grpId="0"/>
      <p:bldP spid="76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26350" y="5500588"/>
                <a:ext cx="402866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5500588"/>
                <a:ext cx="4028667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6051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26350" y="6582429"/>
                <a:ext cx="3974870" cy="8996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4≤5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6582429"/>
                <a:ext cx="3974870" cy="8996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626350" y="7724219"/>
                <a:ext cx="3908378" cy="136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7724219"/>
                <a:ext cx="3908378" cy="13619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130990" y="9257705"/>
            <a:ext cx="48990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97856" y="10446249"/>
                <a:ext cx="3187989" cy="1963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 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856" y="10446249"/>
                <a:ext cx="3187989" cy="19631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634129" y="10062170"/>
                <a:ext cx="2791918" cy="273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4129" y="10062170"/>
                <a:ext cx="2791918" cy="273126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813059" y="12512290"/>
                <a:ext cx="9543318" cy="10685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nhỏ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vi-VN" sz="4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059" y="12512290"/>
                <a:ext cx="9543318" cy="1068562"/>
              </a:xfrm>
              <a:prstGeom prst="rect">
                <a:avLst/>
              </a:prstGeom>
              <a:blipFill rotWithShape="1">
                <a:blip r:embed="rId10"/>
                <a:stretch>
                  <a:fillRect l="-2620" b="-1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7726525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7726525"/>
                <a:ext cx="6692858" cy="2876685"/>
              </a:xfrm>
              <a:prstGeom prst="rect">
                <a:avLst/>
              </a:prstGeom>
              <a:blipFill rotWithShape="1">
                <a:blip r:embed="rId11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/>
          <p:cNvCxnSpPr/>
          <p:nvPr/>
        </p:nvCxnSpPr>
        <p:spPr>
          <a:xfrm>
            <a:off x="7769522" y="5490641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Bent Arrow 20"/>
          <p:cNvSpPr/>
          <p:nvPr/>
        </p:nvSpPr>
        <p:spPr>
          <a:xfrm>
            <a:off x="1031554" y="5490641"/>
            <a:ext cx="7594796" cy="1991393"/>
          </a:xfrm>
          <a:prstGeom prst="bentArrow">
            <a:avLst/>
          </a:prstGeom>
          <a:solidFill>
            <a:srgbClr val="B3FFF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flipV="1">
            <a:off x="3211713" y="7032231"/>
            <a:ext cx="5414639" cy="2225474"/>
          </a:xfrm>
          <a:prstGeom prst="bentConnector3">
            <a:avLst>
              <a:gd name="adj1" fmla="val 87997"/>
            </a:avLst>
          </a:prstGeom>
          <a:ln w="76200">
            <a:solidFill>
              <a:srgbClr val="FF1D1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Brace 24"/>
          <p:cNvSpPr/>
          <p:nvPr/>
        </p:nvSpPr>
        <p:spPr>
          <a:xfrm rot="5400000">
            <a:off x="2575973" y="5774215"/>
            <a:ext cx="1231641" cy="5760639"/>
          </a:xfrm>
          <a:prstGeom prst="rightBrace">
            <a:avLst/>
          </a:prstGeom>
          <a:ln w="762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ctangle 65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83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21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26350" y="5500588"/>
                <a:ext cx="4094711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</a:t>
                </a:r>
                <a:r>
                  <a:rPr lang="en-US" sz="440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5500588"/>
                <a:ext cx="4094711" cy="845360"/>
              </a:xfrm>
              <a:prstGeom prst="rect">
                <a:avLst/>
              </a:prstGeom>
              <a:blipFill rotWithShape="1">
                <a:blip r:embed="rId5"/>
                <a:stretch>
                  <a:fillRect l="-5952"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26350" y="6582429"/>
                <a:ext cx="3698064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5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6582429"/>
                <a:ext cx="3698064" cy="784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626350" y="7578874"/>
                <a:ext cx="5930790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−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≤</m:t>
                      </m:r>
                      <m:r>
                        <a:rPr lang="en-US" sz="4400" i="1">
                          <a:latin typeface="Cambria Math"/>
                        </a:rPr>
                        <m:t>𝑎</m:t>
                      </m:r>
                      <m:r>
                        <a:rPr lang="en-US" sz="4400" i="1">
                          <a:latin typeface="Cambria Math"/>
                        </a:rPr>
                        <m:t>+2</m:t>
                      </m:r>
                      <m:r>
                        <a:rPr lang="en-US" sz="4400" i="1">
                          <a:latin typeface="Cambria Math"/>
                        </a:rPr>
                        <m:t>𝑏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7578874"/>
                <a:ext cx="5930790" cy="8628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130990" y="8803010"/>
            <a:ext cx="48990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44322" y="9595098"/>
                <a:ext cx="3721083" cy="2873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 </m:t>
                              </m:r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4322" y="9595098"/>
                <a:ext cx="3721083" cy="28736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945661" y="9546927"/>
                <a:ext cx="3487493" cy="3144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5661" y="9546927"/>
                <a:ext cx="3487493" cy="31445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56290" y="12614520"/>
                <a:ext cx="9982476" cy="1517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290" y="12614520"/>
                <a:ext cx="9982476" cy="1517082"/>
              </a:xfrm>
              <a:prstGeom prst="rect">
                <a:avLst/>
              </a:prstGeom>
              <a:blipFill rotWithShape="1">
                <a:blip r:embed="rId10"/>
                <a:stretch>
                  <a:fillRect l="-2505" t="-4016" r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blipFill rotWithShape="1">
                <a:blip r:embed="rId11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/>
          <p:cNvCxnSpPr/>
          <p:nvPr/>
        </p:nvCxnSpPr>
        <p:spPr>
          <a:xfrm>
            <a:off x="7769522" y="5490641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Bent Arrow 20"/>
          <p:cNvSpPr/>
          <p:nvPr/>
        </p:nvSpPr>
        <p:spPr>
          <a:xfrm>
            <a:off x="4631954" y="5490641"/>
            <a:ext cx="3994396" cy="1991393"/>
          </a:xfrm>
          <a:prstGeom prst="bentArrow">
            <a:avLst/>
          </a:prstGeom>
          <a:solidFill>
            <a:srgbClr val="B3FFF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flipV="1">
            <a:off x="3211713" y="7032231"/>
            <a:ext cx="5414639" cy="2225474"/>
          </a:xfrm>
          <a:prstGeom prst="bentConnector3">
            <a:avLst>
              <a:gd name="adj1" fmla="val 87997"/>
            </a:avLst>
          </a:prstGeom>
          <a:ln w="76200">
            <a:solidFill>
              <a:srgbClr val="FF1D1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Brace 24"/>
          <p:cNvSpPr/>
          <p:nvPr/>
        </p:nvSpPr>
        <p:spPr>
          <a:xfrm rot="5400000">
            <a:off x="2575973" y="5774215"/>
            <a:ext cx="1231641" cy="5760639"/>
          </a:xfrm>
          <a:prstGeom prst="rightBrace">
            <a:avLst/>
          </a:prstGeom>
          <a:ln w="762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blipFill rotWithShape="1">
                <a:blip r:embed="rId12"/>
                <a:stretch>
                  <a:fillRect l="-3543" t="-1944" r="-2746" b="-1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Flowchart: Alternate Process 68"/>
          <p:cNvSpPr/>
          <p:nvPr/>
        </p:nvSpPr>
        <p:spPr>
          <a:xfrm>
            <a:off x="8614709" y="5424054"/>
            <a:ext cx="4106352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Alternate Process 69"/>
          <p:cNvSpPr/>
          <p:nvPr/>
        </p:nvSpPr>
        <p:spPr>
          <a:xfrm>
            <a:off x="8376370" y="9536966"/>
            <a:ext cx="3024336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Alternate Process 70"/>
          <p:cNvSpPr/>
          <p:nvPr/>
        </p:nvSpPr>
        <p:spPr>
          <a:xfrm>
            <a:off x="11285609" y="7538051"/>
            <a:ext cx="3271531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Alternate Process 71"/>
          <p:cNvSpPr/>
          <p:nvPr/>
        </p:nvSpPr>
        <p:spPr>
          <a:xfrm>
            <a:off x="8252772" y="11677108"/>
            <a:ext cx="3271531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Alternate Process 72"/>
          <p:cNvSpPr/>
          <p:nvPr/>
        </p:nvSpPr>
        <p:spPr>
          <a:xfrm>
            <a:off x="8544523" y="10414099"/>
            <a:ext cx="2424135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Alternate Process 73"/>
          <p:cNvSpPr/>
          <p:nvPr/>
        </p:nvSpPr>
        <p:spPr>
          <a:xfrm>
            <a:off x="311474" y="7032231"/>
            <a:ext cx="5760639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14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21" grpId="0" animBg="1"/>
      <p:bldP spid="25" grpId="0" animBg="1"/>
      <p:bldP spid="66" grpId="0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27758" y="9307066"/>
                <a:ext cx="5278368" cy="2878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19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758" y="9307066"/>
                <a:ext cx="5278368" cy="28780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4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blipFill rotWithShape="1">
                <a:blip r:embed="rId5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blipFill rotWithShape="1">
                <a:blip r:embed="rId6"/>
                <a:stretch>
                  <a:fillRect l="-3543" t="-1944" r="-2746" b="-1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7377370" y="10036180"/>
                <a:ext cx="5654112" cy="3553793"/>
              </a:xfrm>
              <a:prstGeom prst="rect">
                <a:avLst/>
              </a:prstGeom>
              <a:noFill/>
              <a:ln w="57150" cmpd="dbl">
                <a:solidFill>
                  <a:srgbClr val="FF1D1D"/>
                </a:solidFill>
              </a:ln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3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</a:p>
              <a:p>
                <a:pPr lvl="0" algn="ctr"/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lớn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 b="1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pPr lvl="0"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10036180"/>
                <a:ext cx="5654112" cy="3553793"/>
              </a:xfrm>
              <a:prstGeom prst="rect">
                <a:avLst/>
              </a:prstGeom>
              <a:blipFill rotWithShape="1">
                <a:blip r:embed="rId7"/>
                <a:stretch>
                  <a:fillRect l="-3953" t="-2534" r="-3312"/>
                </a:stretch>
              </a:blipFill>
              <a:ln w="57150" cmpd="dbl">
                <a:solidFill>
                  <a:srgbClr val="FF1D1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663454" y="5500588"/>
            <a:ext cx="3759362" cy="76944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 ý bài tập 3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4982" y="6858794"/>
                <a:ext cx="5086584" cy="81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6858794"/>
                <a:ext cx="5086584" cy="8107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66577" y="6928983"/>
                <a:ext cx="778116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577" y="6928983"/>
                <a:ext cx="7781168" cy="75405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2914" y="6919791"/>
                <a:ext cx="1483996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19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914" y="6919791"/>
                <a:ext cx="1483996" cy="7540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91994" y="5500588"/>
                <a:ext cx="5196102" cy="845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994" y="5500588"/>
                <a:ext cx="5196102" cy="845360"/>
              </a:xfrm>
              <a:prstGeom prst="rect">
                <a:avLst/>
              </a:prstGeom>
              <a:blipFill rotWithShape="1">
                <a:blip r:embed="rId11"/>
                <a:stretch>
                  <a:fillRect l="-4812"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97432" y="7827035"/>
                <a:ext cx="8518614" cy="973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r>
                        <a:rPr lang="en-US" sz="4800" i="1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/>
                            </a:rPr>
                            <m:t>19</m:t>
                          </m:r>
                        </m:e>
                      </m:rad>
                      <m:r>
                        <a:rPr lang="en-US" sz="4800" i="1">
                          <a:latin typeface="Cambria Math"/>
                        </a:rPr>
                        <m:t>≤</m:t>
                      </m:r>
                      <m:r>
                        <a:rPr lang="en-US" sz="4800" i="1">
                          <a:latin typeface="Cambria Math"/>
                        </a:rPr>
                        <m:t>𝑎</m:t>
                      </m:r>
                      <m:r>
                        <a:rPr lang="en-US" sz="4800" i="1">
                          <a:latin typeface="Cambria Math"/>
                        </a:rPr>
                        <m:t>+3</m:t>
                      </m:r>
                      <m:r>
                        <a:rPr lang="en-US" sz="4800" i="1">
                          <a:latin typeface="Cambria Math"/>
                        </a:rPr>
                        <m:t>𝑏</m:t>
                      </m:r>
                      <m:r>
                        <a:rPr lang="en-US" sz="4800" i="1">
                          <a:latin typeface="Cambria Math"/>
                        </a:rPr>
                        <m:t>+3</m:t>
                      </m:r>
                      <m:r>
                        <a:rPr lang="en-US" sz="4800" i="1">
                          <a:latin typeface="Cambria Math"/>
                        </a:rPr>
                        <m:t>𝑐</m:t>
                      </m:r>
                      <m:r>
                        <a:rPr lang="en-US" sz="48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/>
                            </a:rPr>
                            <m:t>19</m:t>
                          </m:r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432" y="7827035"/>
                <a:ext cx="8518614" cy="97321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74982" y="10387186"/>
            <a:ext cx="475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680626" y="8580440"/>
                <a:ext cx="3408434" cy="438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26" y="8580440"/>
                <a:ext cx="3408434" cy="43829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63454" y="12763450"/>
                <a:ext cx="11398698" cy="833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19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454" y="12763450"/>
                <a:ext cx="11398698" cy="833113"/>
              </a:xfrm>
              <a:prstGeom prst="rect">
                <a:avLst/>
              </a:prstGeom>
              <a:blipFill rotWithShape="1">
                <a:blip r:embed="rId14"/>
                <a:stretch>
                  <a:fillRect l="-2193" t="-8088" r="-1176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Flowchart: Alternate Process 70"/>
          <p:cNvSpPr/>
          <p:nvPr/>
        </p:nvSpPr>
        <p:spPr>
          <a:xfrm>
            <a:off x="2060832" y="6559076"/>
            <a:ext cx="11212082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Alternate Process 71"/>
          <p:cNvSpPr/>
          <p:nvPr/>
        </p:nvSpPr>
        <p:spPr>
          <a:xfrm>
            <a:off x="6778802" y="10066821"/>
            <a:ext cx="2878359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Alternate Process 72"/>
          <p:cNvSpPr/>
          <p:nvPr/>
        </p:nvSpPr>
        <p:spPr>
          <a:xfrm>
            <a:off x="5766577" y="11476990"/>
            <a:ext cx="5283350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Alternate Process 73"/>
          <p:cNvSpPr/>
          <p:nvPr/>
        </p:nvSpPr>
        <p:spPr>
          <a:xfrm>
            <a:off x="7332696" y="7892414"/>
            <a:ext cx="5283350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lowchart: Alternate Process 74"/>
          <p:cNvSpPr/>
          <p:nvPr/>
        </p:nvSpPr>
        <p:spPr>
          <a:xfrm>
            <a:off x="6000106" y="5500588"/>
            <a:ext cx="414754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lowchart: Alternate Process 75"/>
          <p:cNvSpPr/>
          <p:nvPr/>
        </p:nvSpPr>
        <p:spPr>
          <a:xfrm>
            <a:off x="6198555" y="9273629"/>
            <a:ext cx="414754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9" grpId="0" animBg="1"/>
      <p:bldP spid="70" grpId="0" animBg="1"/>
      <p:bldP spid="2" grpId="0"/>
      <p:bldP spid="3" grpId="0"/>
      <p:bldP spid="4" grpId="0"/>
      <p:bldP spid="5" grpId="0"/>
      <p:bldP spid="6" grpId="0"/>
      <p:bldP spid="7" grpId="0"/>
      <p:bldP spid="18" grpId="0"/>
      <p:bldP spid="19" grpId="0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74982" y="5179963"/>
                <a:ext cx="15267065" cy="1522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r>
                  <a:rPr lang="en-US" sz="4400" i="1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5179963"/>
                <a:ext cx="15267065" cy="1522468"/>
              </a:xfrm>
              <a:prstGeom prst="rect">
                <a:avLst/>
              </a:prstGeom>
              <a:blipFill rotWithShape="1">
                <a:blip r:embed="rId4"/>
                <a:stretch>
                  <a:fillRect l="-1637" t="-3614" r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74982" y="6066706"/>
                <a:ext cx="15158060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6066706"/>
                <a:ext cx="15158060" cy="845360"/>
              </a:xfrm>
              <a:prstGeom prst="rect">
                <a:avLst/>
              </a:prstGeom>
              <a:blipFill rotWithShape="1">
                <a:blip r:embed="rId5"/>
                <a:stretch>
                  <a:fillRect l="-1649" t="-5036" r="-1609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71514" y="7064518"/>
                <a:ext cx="17714145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3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lớn nhất của </a:t>
                </a:r>
                <a:r>
                  <a:rPr lang="en-US" sz="4400" i="1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 smtClean="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7064518"/>
                <a:ext cx="17714145" cy="845360"/>
              </a:xfrm>
              <a:prstGeom prst="rect">
                <a:avLst/>
              </a:prstGeom>
              <a:blipFill rotWithShape="1">
                <a:blip r:embed="rId6"/>
                <a:stretch>
                  <a:fillRect l="-1376" t="-6475" r="-447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71514" y="8029658"/>
                <a:ext cx="20215021" cy="834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4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  <m:r>
                      <a:rPr lang="vi-VN" sz="4400" i="1">
                        <a:latin typeface="Cambria Math"/>
                      </a:rPr>
                      <m:t>=4</m:t>
                    </m:r>
                  </m:oMath>
                </a14:m>
                <a:r>
                  <a:rPr lang="vi-VN" sz="4400">
                    <a:latin typeface="+mj-lt"/>
                  </a:rPr>
                  <a:t>. Tìm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8029658"/>
                <a:ext cx="20215021" cy="834267"/>
              </a:xfrm>
              <a:prstGeom prst="rect">
                <a:avLst/>
              </a:prstGeom>
              <a:blipFill rotWithShape="1">
                <a:blip r:embed="rId7"/>
                <a:stretch>
                  <a:fillRect l="-1206" t="-8029" r="-241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743522" y="9163050"/>
            <a:ext cx="3759362" cy="76944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 ý bài tập 4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1461" y="10603210"/>
                <a:ext cx="8637044" cy="1067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461" y="10603210"/>
                <a:ext cx="8637044" cy="10678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08618" y="10901625"/>
                <a:ext cx="101187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618" y="10901625"/>
                <a:ext cx="10118796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0473714" y="10913889"/>
                <a:ext cx="152920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latin typeface="Cambria Math"/>
                        </a:rPr>
                        <m:t>=</m:t>
                      </m:r>
                      <m:r>
                        <a:rPr lang="en-US" sz="4400" b="0" i="1" smtClean="0">
                          <a:latin typeface="Cambria Math"/>
                        </a:rPr>
                        <m:t>2</m:t>
                      </m:r>
                      <m:r>
                        <a:rPr lang="vi-VN" sz="4400" i="1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3714" y="10913889"/>
                <a:ext cx="1529201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14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1" grpId="0" animBg="1"/>
      <p:bldP spid="8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39666" y="5922690"/>
                <a:ext cx="19663332" cy="3255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smtClean="0">
                    <a:latin typeface="+mj-lt"/>
                  </a:rPr>
                  <a:t>Sử dụng bất đẳng thức </a:t>
                </a:r>
                <a:r>
                  <a:rPr lang="vi-VN" sz="4400" b="1" smtClean="0">
                    <a:latin typeface="+mj-lt"/>
                  </a:rPr>
                  <a:t>Bunhiacopxki</a:t>
                </a:r>
                <a:r>
                  <a:rPr lang="vi-VN" sz="4400" smtClean="0">
                    <a:latin typeface="+mj-lt"/>
                  </a:rPr>
                  <a:t> cho 2 bộ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1,1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+5</m:t>
                            </m:r>
                          </m:e>
                        </m:rad>
                        <m:r>
                          <a:rPr lang="vi-VN" sz="4400" i="1">
                            <a:latin typeface="Cambria Math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/>
                              </a:rPr>
                              <m:t>3−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d>
                    <m:r>
                      <a:rPr lang="en-US" sz="4400" i="1">
                        <a:latin typeface="Cambria Math"/>
                      </a:rPr>
                      <m:t> </m:t>
                    </m:r>
                  </m:oMath>
                </a14:m>
                <a:r>
                  <a:rPr lang="vi-VN" sz="4400">
                    <a:latin typeface="+mj-lt"/>
                  </a:rPr>
                  <a:t>ta được</a:t>
                </a:r>
                <a:r>
                  <a:rPr lang="vi-VN" sz="4400" smtClean="0">
                    <a:latin typeface="+mj-lt"/>
                  </a:rPr>
                  <a:t>:</a:t>
                </a:r>
                <a:endParaRPr lang="en-US" sz="4400" smtClean="0">
                  <a:latin typeface="+mj-lt"/>
                </a:endParaRPr>
              </a:p>
              <a:p>
                <a:r>
                  <a:rPr lang="en-US" sz="4400" smtClean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/>
                              </a:rPr>
                              <m:t>1.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0" i="1" smtClean="0">
                                <a:latin typeface="Cambria Math"/>
                              </a:rPr>
                              <m:t>1.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 i="1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              </m:t>
                      </m:r>
                      <m:r>
                        <a:rPr lang="en-US" sz="4400" i="1">
                          <a:latin typeface="Cambria Math"/>
                        </a:rPr>
                        <m:t>⇔−</m:t>
                      </m:r>
                      <m:r>
                        <a:rPr lang="en-US" sz="4400" b="0" i="1" smtClean="0">
                          <a:latin typeface="Cambria Math"/>
                        </a:rPr>
                        <m:t>4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3−</m:t>
                          </m:r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≤4</m:t>
                      </m:r>
                    </m:oMath>
                  </m:oMathPara>
                </a14:m>
                <a:endParaRPr lang="en-US" sz="4400"/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922690"/>
                <a:ext cx="19663332" cy="3255122"/>
              </a:xfrm>
              <a:prstGeom prst="rect">
                <a:avLst/>
              </a:prstGeom>
              <a:blipFill rotWithShape="1">
                <a:blip r:embed="rId2"/>
                <a:stretch>
                  <a:fillRect l="-1271" t="-1498" r="-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111674" y="4050482"/>
                <a:ext cx="8033674" cy="1039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>
                    <a:latin typeface="+mj-lt"/>
                  </a:rPr>
                  <a:t>Nhận xé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vi-VN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vi-VN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4050482"/>
                <a:ext cx="8033674" cy="1039644"/>
              </a:xfrm>
              <a:prstGeom prst="rect">
                <a:avLst/>
              </a:prstGeom>
              <a:blipFill rotWithShape="1">
                <a:blip r:embed="rId3"/>
                <a:stretch>
                  <a:fillRect l="-3035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39666" y="11633969"/>
            <a:ext cx="210263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trắc nghiệm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2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834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>
                    <a:latin typeface="+mj-lt"/>
                  </a:rPr>
                  <a:t>Tìm giá trị lớn nhất của hàm số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+5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3−</m:t>
                        </m:r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−5;3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834396"/>
              </a:xfrm>
              <a:prstGeom prst="rect">
                <a:avLst/>
              </a:prstGeom>
              <a:blipFill rotWithShape="1">
                <a:blip r:embed="rId4"/>
                <a:stretch>
                  <a:fillRect l="-1349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333040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30602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888538" y="4338514"/>
                <a:ext cx="416729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=</m:t>
                      </m:r>
                      <m:r>
                        <a:rPr lang="vi-VN" sz="4400" i="1">
                          <a:latin typeface="Cambria Math"/>
                        </a:rPr>
                        <m:t>𝑥</m:t>
                      </m:r>
                      <m:r>
                        <a:rPr lang="vi-VN" sz="4400" i="1">
                          <a:latin typeface="Cambria Math"/>
                        </a:rPr>
                        <m:t>+5+3−</m:t>
                      </m:r>
                      <m:r>
                        <a:rPr lang="vi-VN" sz="4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538" y="4338514"/>
                <a:ext cx="4167295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920986" y="4338514"/>
                <a:ext cx="120379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0986" y="4338514"/>
                <a:ext cx="1203791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704962" y="6952156"/>
                <a:ext cx="69404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5+3−</m:t>
                          </m:r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6952156"/>
                <a:ext cx="694049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401706" y="6942432"/>
                <a:ext cx="151637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16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706" y="6942432"/>
                <a:ext cx="1516377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106168" y="9187729"/>
            <a:ext cx="475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00994" y="8453939"/>
                <a:ext cx="5679183" cy="2286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+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3−</m:t>
                                      </m:r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5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994" y="8453939"/>
                <a:ext cx="5679183" cy="228690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236241" y="8907683"/>
                <a:ext cx="6302238" cy="1358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5=3−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5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241" y="8907683"/>
                <a:ext cx="6302238" cy="13582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313474" y="9163050"/>
                <a:ext cx="283487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3474" y="9163050"/>
                <a:ext cx="2834879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11674" y="10799573"/>
                <a:ext cx="12451550" cy="834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+5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3−</m:t>
                        </m:r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4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10799573"/>
                <a:ext cx="12451550" cy="834396"/>
              </a:xfrm>
              <a:prstGeom prst="rect">
                <a:avLst/>
              </a:prstGeom>
              <a:blipFill rotWithShape="1">
                <a:blip r:embed="rId12"/>
                <a:stretch>
                  <a:fillRect l="-1958" t="-8088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lowchart: Alternate Process 17"/>
          <p:cNvSpPr/>
          <p:nvPr/>
        </p:nvSpPr>
        <p:spPr>
          <a:xfrm>
            <a:off x="8050857" y="6714778"/>
            <a:ext cx="12594595" cy="1080120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Alternate Process 18"/>
          <p:cNvSpPr/>
          <p:nvPr/>
        </p:nvSpPr>
        <p:spPr>
          <a:xfrm>
            <a:off x="6040551" y="7683298"/>
            <a:ext cx="561051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/>
          <p:cNvSpPr/>
          <p:nvPr/>
        </p:nvSpPr>
        <p:spPr>
          <a:xfrm>
            <a:off x="7151698" y="9957170"/>
            <a:ext cx="561051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Alternate Process 67"/>
          <p:cNvSpPr/>
          <p:nvPr/>
        </p:nvSpPr>
        <p:spPr>
          <a:xfrm>
            <a:off x="7512274" y="8547000"/>
            <a:ext cx="4723968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409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63" grpId="0"/>
      <p:bldP spid="65" grpId="0"/>
      <p:bldP spid="66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  <p:bldP spid="19" grpId="0" animBg="1"/>
      <p:bldP spid="19" grpId="1" animBg="1"/>
      <p:bldP spid="67" grpId="0" animBg="1"/>
      <p:bldP spid="67" grpId="1" animBg="1"/>
      <p:bldP spid="68" grpId="0" animBg="1"/>
      <p:bldP spid="6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54</TotalTime>
  <Words>3496</Words>
  <Application>Microsoft Office PowerPoint</Application>
  <PresentationFormat>Custom</PresentationFormat>
  <Paragraphs>253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oang hung</cp:lastModifiedBy>
  <cp:revision>810</cp:revision>
  <dcterms:created xsi:type="dcterms:W3CDTF">2013-08-07T06:38:09Z</dcterms:created>
  <dcterms:modified xsi:type="dcterms:W3CDTF">2020-03-12T12:45:04Z</dcterms:modified>
</cp:coreProperties>
</file>